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45A91" w14:textId="77777777" w:rsidR="00E466C1" w:rsidRDefault="00E466C1">
      <w:pPr>
        <w:pStyle w:val="ELEC"/>
      </w:pPr>
    </w:p>
    <w:p w14:paraId="10C33CC7" w14:textId="77777777" w:rsidR="00E466C1" w:rsidRDefault="00E466C1">
      <w:pPr>
        <w:pStyle w:val="ELEC"/>
      </w:pPr>
    </w:p>
    <w:p w14:paraId="2CFF5870" w14:textId="77777777" w:rsidR="00E466C1" w:rsidRDefault="00E466C1">
      <w:pPr>
        <w:pStyle w:val="ELEC"/>
      </w:pPr>
    </w:p>
    <w:p w14:paraId="5AF098BA" w14:textId="77777777" w:rsidR="00E466C1" w:rsidRPr="005141B1" w:rsidRDefault="00E466C1">
      <w:pPr>
        <w:pStyle w:val="ELECmaintitle"/>
      </w:pPr>
      <w:r w:rsidRPr="005141B1">
        <w:t>Title</w:t>
      </w:r>
    </w:p>
    <w:p w14:paraId="5B2001D1" w14:textId="77777777" w:rsidR="00E466C1" w:rsidRDefault="00E466C1">
      <w:pPr>
        <w:pStyle w:val="ELEC"/>
      </w:pPr>
    </w:p>
    <w:p w14:paraId="75F29E7E" w14:textId="77777777" w:rsidR="00E466C1" w:rsidRPr="00E466C1" w:rsidRDefault="00E466C1">
      <w:pPr>
        <w:pStyle w:val="ELECnamestyle"/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FE4F3A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</w:p>
    <w:p w14:paraId="77B7335E" w14:textId="77777777" w:rsidR="00E466C1" w:rsidRDefault="00E466C1">
      <w:pPr>
        <w:pStyle w:val="ELEC"/>
      </w:pPr>
    </w:p>
    <w:p w14:paraId="4A3A970E" w14:textId="77777777" w:rsidR="00E466C1" w:rsidRPr="005141B1" w:rsidRDefault="00E466C1" w:rsidP="00E466C1">
      <w:pPr>
        <w:pStyle w:val="ELECday"/>
      </w:pPr>
    </w:p>
    <w:p w14:paraId="44C1E24E" w14:textId="77777777" w:rsidR="00E466C1" w:rsidRPr="00E466C1" w:rsidRDefault="00E466C1">
      <w:pPr>
        <w:pStyle w:val="ELEC"/>
      </w:pPr>
    </w:p>
    <w:p w14:paraId="5D13AB97" w14:textId="77777777" w:rsidR="00E466C1" w:rsidRDefault="00E466C1">
      <w:pPr>
        <w:pStyle w:val="ELECabstract"/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56AAB737" w14:textId="77777777" w:rsidR="00E466C1" w:rsidRPr="005141B1" w:rsidRDefault="00E466C1">
      <w:pPr>
        <w:pStyle w:val="ELEC"/>
      </w:pPr>
    </w:p>
    <w:p w14:paraId="6E43A061" w14:textId="77777777" w:rsidR="00E466C1" w:rsidRPr="005141B1" w:rsidRDefault="00E466C1" w:rsidP="00E466C1">
      <w:pPr>
        <w:pStyle w:val="ELECkeywords"/>
      </w:pPr>
      <w:proofErr w:type="gramStart"/>
      <w:r>
        <w:rPr>
          <w:rFonts w:hint="eastAsia"/>
          <w:b/>
        </w:rPr>
        <w:t>Keywords</w:t>
      </w:r>
      <w:r w:rsidRPr="005141B1">
        <w:rPr>
          <w:rFonts w:hint="eastAsia"/>
        </w:rPr>
        <w:t xml:space="preserve"> :</w:t>
      </w:r>
      <w:proofErr w:type="gramEnd"/>
      <w:r w:rsidRPr="005141B1">
        <w:rPr>
          <w:rFonts w:hint="eastAsia"/>
        </w:rPr>
        <w:t xml:space="preserve"> keyword</w:t>
      </w:r>
      <w:r w:rsidR="005141B1" w:rsidRPr="005141B1">
        <w:t>1</w:t>
      </w:r>
      <w:r w:rsidRPr="005141B1">
        <w:rPr>
          <w:rFonts w:hint="eastAsia"/>
        </w:rPr>
        <w:t>, keyword</w:t>
      </w:r>
      <w:r w:rsidR="005141B1" w:rsidRPr="005141B1">
        <w:t>2</w:t>
      </w:r>
    </w:p>
    <w:p w14:paraId="336C9C8E" w14:textId="77777777" w:rsidR="00E466C1" w:rsidRPr="005141B1" w:rsidRDefault="00E466C1">
      <w:pPr>
        <w:pStyle w:val="ELEC"/>
        <w:jc w:val="both"/>
      </w:pPr>
    </w:p>
    <w:p w14:paraId="68BEBC0A" w14:textId="77777777" w:rsidR="00E466C1" w:rsidRPr="00E466C1" w:rsidRDefault="00E466C1">
      <w:pPr>
        <w:pStyle w:val="ELEC"/>
        <w:jc w:val="both"/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7840BE45" w14:textId="77777777" w:rsidR="00E466C1" w:rsidRPr="00E466C1" w:rsidRDefault="00E466C1" w:rsidP="00E466C1">
      <w:pPr>
        <w:pStyle w:val="ELECthanks"/>
        <w:framePr w:wrap="around"/>
        <w:rPr>
          <w:lang w:val="fr-FR"/>
        </w:rPr>
      </w:pPr>
      <w:r w:rsidRPr="00E466C1">
        <w:t xml:space="preserve">a) Correspondence to: Taro Denshi. </w:t>
      </w:r>
      <w:r w:rsidRPr="00E466C1">
        <w:rPr>
          <w:lang w:val="fr-FR"/>
        </w:rPr>
        <w:t>E-mail: TaroDenshi@iee.or.jp</w:t>
      </w:r>
    </w:p>
    <w:p w14:paraId="66D059D2" w14:textId="77777777" w:rsidR="00E466C1" w:rsidRDefault="00E466C1" w:rsidP="00E466C1">
      <w:pPr>
        <w:pStyle w:val="ELECthanks"/>
        <w:framePr w:wrap="around"/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Co., Ltd.</w:t>
      </w:r>
      <w:r>
        <w:rPr>
          <w:rFonts w:hint="eastAsia"/>
        </w:rPr>
        <w:br/>
        <w:t xml:space="preserve">0-0, </w:t>
      </w:r>
      <w:proofErr w:type="spellStart"/>
      <w:r>
        <w:rPr>
          <w:rFonts w:hint="eastAsia"/>
        </w:rPr>
        <w:t>Ichibancho</w:t>
      </w:r>
      <w:proofErr w:type="spellEnd"/>
      <w:r>
        <w:rPr>
          <w:rFonts w:hint="eastAsia"/>
        </w:rPr>
        <w:t>, Chiyoda-</w:t>
      </w:r>
      <w:proofErr w:type="spellStart"/>
      <w:r>
        <w:rPr>
          <w:rFonts w:hint="eastAsia"/>
        </w:rPr>
        <w:t>ku</w:t>
      </w:r>
      <w:proofErr w:type="spellEnd"/>
      <w:r>
        <w:rPr>
          <w:rFonts w:hint="eastAsia"/>
        </w:rPr>
        <w:t>, Tokyo</w:t>
      </w:r>
      <w:r w:rsidR="005141B1">
        <w:rPr>
          <w:rFonts w:hint="eastAsia"/>
        </w:rPr>
        <w:t>, Japan</w:t>
      </w:r>
      <w:r>
        <w:rPr>
          <w:rFonts w:hint="eastAsia"/>
        </w:rPr>
        <w:t xml:space="preserve"> 000-0000</w:t>
      </w:r>
    </w:p>
    <w:p w14:paraId="6212B7C3" w14:textId="77777777" w:rsidR="00E466C1" w:rsidRDefault="00E466C1">
      <w:pPr>
        <w:pStyle w:val="ELECsection"/>
      </w:pPr>
      <w:r>
        <w:rPr>
          <w:rStyle w:val="ELECsectionNo"/>
          <w:rFonts w:hint="eastAsia"/>
        </w:rPr>
        <w:t>1.</w:t>
      </w:r>
      <w:r>
        <w:rPr>
          <w:rFonts w:hint="eastAsia"/>
        </w:rPr>
        <w:tab/>
      </w:r>
      <w:r>
        <w:t>Section</w:t>
      </w:r>
    </w:p>
    <w:p w14:paraId="032091F4" w14:textId="77777777" w:rsidR="00E466C1" w:rsidRDefault="00E466C1">
      <w:pPr>
        <w:pStyle w:val="ELECnormalstyle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38BF684" w14:textId="77777777" w:rsidR="00E466C1" w:rsidRDefault="00AC0E2C">
      <w:pPr>
        <w:pStyle w:val="ELECequ"/>
      </w:pPr>
      <w:r>
        <w:rPr>
          <w:noProof/>
          <w:position w:val="-8"/>
        </w:rPr>
        <w:object w:dxaOrig="780" w:dyaOrig="279" w14:anchorId="3C4336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.05pt;height:14.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60280095" r:id="rId14"/>
        </w:object>
      </w:r>
      <w:r w:rsidR="00E466C1" w:rsidRPr="005141B1">
        <w:rPr>
          <w:rFonts w:hint="eastAsia"/>
          <w:position w:val="4"/>
          <w:szCs w:val="18"/>
        </w:rPr>
        <w:tab/>
      </w:r>
      <w:r w:rsidR="00E466C1">
        <w:rPr>
          <w:rFonts w:hint="eastAsia"/>
        </w:rPr>
        <w:t>(1)</w:t>
      </w:r>
    </w:p>
    <w:p w14:paraId="7B7CD442" w14:textId="77777777" w:rsidR="00E466C1" w:rsidRDefault="00FA098D">
      <w:pPr>
        <w:pStyle w:val="ELECnormalsty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9949282" wp14:editId="53C5905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0"/>
                <wp:wrapSquare wrapText="bothSides"/>
                <wp:docPr id="1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F783FA" w14:textId="77777777" w:rsidR="00E466C1" w:rsidRDefault="00E466C1">
                            <w:pPr>
                              <w:pStyle w:val="ELEC"/>
                            </w:pPr>
                          </w:p>
                          <w:p w14:paraId="3E8EFFDD" w14:textId="77777777" w:rsidR="00E466C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420C06" wp14:editId="26D43CD7">
                                  <wp:extent cx="2552700" cy="1710690"/>
                                  <wp:effectExtent l="0" t="0" r="0" b="3810"/>
                                  <wp:docPr id="10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EFA9D60" w14:textId="77777777" w:rsidR="00E466C1" w:rsidRDefault="00E466C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3F74286B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949282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" filled="f" stroked="f">
                <v:textbox inset="0,0,0,0">
                  <w:txbxContent>
                    <w:p w14:paraId="7CF783FA" w14:textId="77777777" w:rsidR="00E466C1" w:rsidRDefault="00E466C1">
                      <w:pPr>
                        <w:pStyle w:val="ELEC"/>
                      </w:pPr>
                    </w:p>
                    <w:p w14:paraId="3E8EFFDD" w14:textId="77777777" w:rsidR="00E466C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420C06" wp14:editId="26D43CD7">
                            <wp:extent cx="2552700" cy="1710690"/>
                            <wp:effectExtent l="0" t="0" r="0" b="3810"/>
                            <wp:docPr id="10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EFA9D60" w14:textId="77777777" w:rsidR="00E466C1" w:rsidRDefault="00E466C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3F74286B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7EE7E28E" w14:textId="77777777" w:rsidR="00E466C1" w:rsidRDefault="00E466C1">
      <w:pPr>
        <w:pStyle w:val="ELECsection"/>
      </w:pPr>
      <w:bookmarkStart w:id="0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0"/>
      <w:r>
        <w:t>Section</w:t>
      </w:r>
    </w:p>
    <w:p w14:paraId="20EB6816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204C945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</w:p>
    <w:p w14:paraId="0CAA152A" w14:textId="77777777" w:rsidR="00E466C1" w:rsidRDefault="00E466C1">
      <w:pPr>
        <w:pStyle w:val="ELECsubsection"/>
      </w:pPr>
      <w:r>
        <w:rPr>
          <w:rFonts w:hint="eastAsia"/>
        </w:rPr>
        <w:lastRenderedPageBreak/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D404BD3" wp14:editId="06A9CA27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0" r="0" b="0"/>
                <wp:wrapSquare wrapText="bothSides"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94A94F" w14:textId="77777777" w:rsidR="00E466C1" w:rsidRDefault="00E466C1">
                            <w:pPr>
                              <w:pStyle w:val="ELECtablecaption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20B9099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A3010E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104E8D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464B30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340AB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8C417B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6791FD07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B0B92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7BBA67F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4EF18E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39B0353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CDB63D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7C312F5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A4F22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0EA784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E14A81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81369A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D1866E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5F1307D" w14:textId="77777777" w:rsidR="00E466C1" w:rsidRDefault="00E466C1">
                            <w:pPr>
                              <w:pStyle w:val="ELEC0"/>
                            </w:pPr>
                          </w:p>
                          <w:p w14:paraId="10DDDAD8" w14:textId="77777777" w:rsidR="00E466C1" w:rsidRDefault="00E466C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04BD3" id="Text Box 12" o:spid="_x0000_s1027" type="#_x0000_t202" style="position:absolute;left:0;text-align:left;margin-left:189.75pt;margin-top:0;width:240.95pt;height:104.8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" filled="f" stroked="f">
                <v:textbox inset="0,0,0,0">
                  <w:txbxContent>
                    <w:p w14:paraId="2894A94F" w14:textId="77777777" w:rsidR="00E466C1" w:rsidRDefault="00E466C1">
                      <w:pPr>
                        <w:pStyle w:val="ELECtablecaption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20B9099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A3010E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104E8D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464B30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6340AB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58C417B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6791FD07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5B0B92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7BBA67F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4EF18E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39B0353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CDB63D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7C312F5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6A4F22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0EA784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E14A81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981369A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D1866E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</w:tbl>
                    <w:p w14:paraId="05F1307D" w14:textId="77777777" w:rsidR="00E466C1" w:rsidRDefault="00E466C1">
                      <w:pPr>
                        <w:pStyle w:val="ELEC0"/>
                      </w:pPr>
                    </w:p>
                    <w:p w14:paraId="10DDDAD8" w14:textId="77777777" w:rsidR="00E466C1" w:rsidRDefault="00E466C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BCEE3E" wp14:editId="7D0CA393">
                <wp:simplePos x="0" y="0"/>
                <wp:positionH relativeFrom="margin">
                  <wp:align>right</wp:align>
                </wp:positionH>
                <wp:positionV relativeFrom="margin">
                  <wp:posOffset>1183640</wp:posOffset>
                </wp:positionV>
                <wp:extent cx="3060065" cy="4290695"/>
                <wp:effectExtent l="0" t="0" r="0" b="0"/>
                <wp:wrapSquare wrapText="bothSides"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29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18CE02" w14:textId="77777777" w:rsidR="005141B1" w:rsidRDefault="005141B1">
                            <w:pPr>
                              <w:pStyle w:val="ELEC"/>
                            </w:pPr>
                          </w:p>
                          <w:p w14:paraId="27A4031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2EC4D8" wp14:editId="184269EA">
                                  <wp:extent cx="2552700" cy="1705610"/>
                                  <wp:effectExtent l="0" t="0" r="0" b="8890"/>
                                  <wp:docPr id="9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05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A172D18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4629E43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E5E882" wp14:editId="7D15AD66">
                                  <wp:extent cx="2552700" cy="1710690"/>
                                  <wp:effectExtent l="0" t="0" r="0" b="3810"/>
                                  <wp:docPr id="8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24B412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2B1D092E" w14:textId="77777777" w:rsidR="005141B1" w:rsidRDefault="005141B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13F6001B" w14:textId="77777777" w:rsidR="005141B1" w:rsidRDefault="005141B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BCEE3E" id="Text Box 13" o:spid="_x0000_s1028" type="#_x0000_t202" style="position:absolute;left:0;text-align:left;margin-left:189.75pt;margin-top:93.2pt;width:240.95pt;height:337.8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" filled="f" stroked="f">
                <v:textbox inset="0,0,0,0">
                  <w:txbxContent>
                    <w:p w14:paraId="5918CE02" w14:textId="77777777" w:rsidR="005141B1" w:rsidRDefault="005141B1">
                      <w:pPr>
                        <w:pStyle w:val="ELEC"/>
                      </w:pPr>
                    </w:p>
                    <w:p w14:paraId="27A4031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72EC4D8" wp14:editId="184269EA">
                            <wp:extent cx="2552700" cy="1705610"/>
                            <wp:effectExtent l="0" t="0" r="0" b="8890"/>
                            <wp:docPr id="9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05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A172D18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4629E43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6E5E882" wp14:editId="7D15AD66">
                            <wp:extent cx="2552700" cy="1710690"/>
                            <wp:effectExtent l="0" t="0" r="0" b="3810"/>
                            <wp:docPr id="8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24B412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2B1D092E" w14:textId="77777777" w:rsidR="005141B1" w:rsidRDefault="005141B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13F6001B" w14:textId="77777777" w:rsidR="005141B1" w:rsidRDefault="005141B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(10)</w:t>
      </w:r>
    </w:p>
    <w:p w14:paraId="73FAAF78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20)</w:t>
      </w:r>
    </w:p>
    <w:p w14:paraId="732A7CC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30)</w:t>
      </w:r>
    </w:p>
    <w:p w14:paraId="4002BCE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40)</w:t>
      </w:r>
    </w:p>
    <w:p w14:paraId="4415000B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50)</w:t>
      </w:r>
    </w:p>
    <w:p w14:paraId="74AF8CF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60)</w:t>
      </w:r>
    </w:p>
    <w:p w14:paraId="0DBF0FC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75CD4CD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0099E2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lastRenderedPageBreak/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C0469DF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05E82F5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4D296B1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DEBEC2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ECF72F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779CBD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68EB33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B7E9F0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3A772B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9E784AE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51D9F0A2" w14:textId="77777777" w:rsidR="00E466C1" w:rsidRPr="00E466C1" w:rsidRDefault="00FA098D">
      <w:pPr>
        <w:pStyle w:val="ELECReference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68EC438C" wp14:editId="4AE84985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0" t="0" r="0" b="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5E654"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&#13;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30F1667F" w14:textId="77777777" w:rsidR="00E466C1" w:rsidRDefault="00E466C1">
      <w:pPr>
        <w:pStyle w:val="ELECbibsection"/>
      </w:pPr>
      <w:r>
        <w:rPr>
          <w:rFonts w:hint="eastAsia"/>
        </w:rPr>
        <w:t>(1)</w:t>
      </w:r>
      <w:r>
        <w:rPr>
          <w:rFonts w:hint="eastAsia"/>
        </w:rPr>
        <w:tab/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7F5E257" w14:textId="77777777" w:rsidR="00E466C1" w:rsidRDefault="00E466C1">
      <w:pPr>
        <w:pStyle w:val="ELECbibsection"/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6EF8F307" w14:textId="77777777" w:rsidR="00E466C1" w:rsidRDefault="00E466C1">
      <w:pPr>
        <w:pStyle w:val="ELECbibsection"/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5F904210" w14:textId="77777777" w:rsidR="00E466C1" w:rsidRPr="00E466C1" w:rsidRDefault="00E466C1">
      <w:pPr>
        <w:pStyle w:val="ELECprofile"/>
      </w:pPr>
    </w:p>
    <w:sectPr w:rsidR="00E466C1" w:rsidRPr="00E466C1">
      <w:headerReference w:type="even" r:id="rId17"/>
      <w:headerReference w:type="default" r:id="rId18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470D7A" w14:textId="77777777" w:rsidR="00AC0E2C" w:rsidRDefault="00AC0E2C">
      <w:r>
        <w:separator/>
      </w:r>
    </w:p>
  </w:endnote>
  <w:endnote w:type="continuationSeparator" w:id="0">
    <w:p w14:paraId="453800E9" w14:textId="77777777" w:rsidR="00AC0E2C" w:rsidRDefault="00AC0E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s Gothic MT">
    <w:altName w:val="Calibri"/>
    <w:panose1 w:val="020B0503020103020203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3D1FBD" w14:textId="77777777" w:rsidR="00E466C1" w:rsidRDefault="00E466C1">
    <w:pPr>
      <w:pStyle w:val="062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309036" w14:textId="77777777" w:rsidR="00E466C1" w:rsidRPr="00FC7B68" w:rsidRDefault="00FC7B68" w:rsidP="00FC7B68">
    <w:pPr>
      <w:pStyle w:val="0622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1EF30B" w14:textId="46C25001" w:rsidR="00E466C1" w:rsidRPr="00EE507C" w:rsidRDefault="00E466C1">
    <w:pPr>
      <w:pStyle w:val="061"/>
      <w:ind w:left="0"/>
      <w:rPr>
        <w:rFonts w:ascii="Times New Roman" w:hAnsi="Times New Roman"/>
        <w:sz w:val="16"/>
      </w:rPr>
    </w:pPr>
    <w:r>
      <w:rPr>
        <w:rStyle w:val="064"/>
        <w:rFonts w:hint="eastAsia"/>
      </w:rPr>
      <w:t>© 20</w:t>
    </w:r>
    <w:r w:rsidR="00AA3F12">
      <w:rPr>
        <w:rStyle w:val="064"/>
      </w:rPr>
      <w:t>2</w:t>
    </w:r>
    <w:r w:rsidR="00EE507C">
      <w:rPr>
        <w:rStyle w:val="064"/>
      </w:rPr>
      <w:t>4</w:t>
    </w:r>
    <w:r>
      <w:rPr>
        <w:rStyle w:val="064"/>
        <w:rFonts w:hint="eastAsia"/>
      </w:rPr>
      <w:t xml:space="preserve"> The Institute of Electrical Engineers of Japan.</w: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1869A2" w14:textId="77777777" w:rsidR="00AC0E2C" w:rsidRDefault="00AC0E2C">
      <w:r>
        <w:separator/>
      </w:r>
    </w:p>
  </w:footnote>
  <w:footnote w:type="continuationSeparator" w:id="0">
    <w:p w14:paraId="17974C02" w14:textId="77777777" w:rsidR="00AC0E2C" w:rsidRDefault="00AC0E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5D422F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680" behindDoc="0" locked="0" layoutInCell="0" allowOverlap="1" wp14:anchorId="5FEE60D0" wp14:editId="5704E28E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7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46B674A" id="Line 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&#13;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1B00DE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0" allowOverlap="1" wp14:anchorId="71743700" wp14:editId="126EFDE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E22E722" id="Line 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" o:allowincell="f" strokeweight=".5pt">
              <w10:wrap anchory="page"/>
            </v:line>
          </w:pict>
        </mc:Fallback>
      </mc:AlternateContent>
    </w:r>
  </w:p>
  <w:p w14:paraId="51FCFB0C" w14:textId="77777777" w:rsidR="00E466C1" w:rsidRDefault="00E466C1">
    <w:pPr>
      <w:pStyle w:val="a4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EA8978" w14:textId="77777777" w:rsidR="00E466C1" w:rsidRDefault="00FA098D" w:rsidP="000C6C03">
    <w:pPr>
      <w:pStyle w:val="063"/>
    </w:pPr>
    <w:r>
      <w:rPr>
        <w:noProof/>
      </w:rPr>
      <mc:AlternateContent>
        <mc:Choice Requires="wps">
          <w:drawing>
            <wp:anchor distT="0" distB="0" distL="0" distR="0" simplePos="0" relativeHeight="251660800" behindDoc="0" locked="0" layoutInCell="1" allowOverlap="1" wp14:anchorId="470F46FB" wp14:editId="3022F0A3">
              <wp:simplePos x="0" y="0"/>
              <wp:positionH relativeFrom="margin">
                <wp:align>left</wp:align>
              </wp:positionH>
              <wp:positionV relativeFrom="page">
                <wp:posOffset>360045</wp:posOffset>
              </wp:positionV>
              <wp:extent cx="4325620" cy="398145"/>
              <wp:effectExtent l="0" t="0" r="0" b="0"/>
              <wp:wrapNone/>
              <wp:docPr id="5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5620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43AA0AA8" w14:textId="77777777" w:rsidR="00993DD5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6D679862" w14:textId="77777777" w:rsidR="004B1E51" w:rsidRPr="0025236F" w:rsidRDefault="004B1E51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3A4DE123" w14:textId="77777777" w:rsidR="00993DD5" w:rsidRPr="0025236F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  <w:r w:rsidRPr="0025236F">
                            <w:rPr>
                              <w:szCs w:val="16"/>
                            </w:rPr>
                            <w:t xml:space="preserve">IEEJ </w:t>
                          </w:r>
                          <w:r w:rsidR="004B1E51">
                            <w:rPr>
                              <w:rFonts w:hint="eastAsia"/>
                              <w:szCs w:val="16"/>
                            </w:rPr>
                            <w:t xml:space="preserve">International Workshop on </w:t>
                          </w:r>
                          <w:r w:rsidR="00956FC4" w:rsidRPr="00956FC4">
                            <w:rPr>
                              <w:szCs w:val="16"/>
                            </w:rPr>
                            <w:t>Sensing, Actuation, Motion Control, and Optimization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70F46FB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0;margin-top:28.35pt;width:340.6pt;height:31.35pt;z-index:251660800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" filled="f" stroked="f">
              <v:textbox inset="0,0,0,0">
                <w:txbxContent>
                  <w:p w14:paraId="43AA0AA8" w14:textId="77777777" w:rsidR="00993DD5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6D679862" w14:textId="77777777" w:rsidR="004B1E51" w:rsidRPr="0025236F" w:rsidRDefault="004B1E51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3A4DE123" w14:textId="77777777" w:rsidR="00993DD5" w:rsidRPr="0025236F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  <w:r w:rsidRPr="0025236F">
                      <w:rPr>
                        <w:szCs w:val="16"/>
                      </w:rPr>
                      <w:t xml:space="preserve">IEEJ </w:t>
                    </w:r>
                    <w:r w:rsidR="004B1E51">
                      <w:rPr>
                        <w:rFonts w:hint="eastAsia"/>
                        <w:szCs w:val="16"/>
                      </w:rPr>
                      <w:t xml:space="preserve">International Workshop on </w:t>
                    </w:r>
                    <w:r w:rsidR="00956FC4" w:rsidRPr="00956FC4">
                      <w:rPr>
                        <w:szCs w:val="16"/>
                      </w:rPr>
                      <w:t>Sensing, Actuation, Motion Control, and Optimization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0" allowOverlap="1" wp14:anchorId="477674CE" wp14:editId="266BE9A4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DDE16B1" id="Line 3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" o:allowincell="f" strokeweight=".25pt">
              <w10:wrap anchory="page"/>
            </v:line>
          </w:pict>
        </mc:Fallback>
      </mc:AlternateContent>
    </w:r>
  </w:p>
  <w:p w14:paraId="43A89FE7" w14:textId="77777777" w:rsidR="00E466C1" w:rsidRDefault="00E466C1" w:rsidP="000C6C03">
    <w:pPr>
      <w:pStyle w:val="06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5A7642" w14:textId="77777777" w:rsidR="00FC7B68" w:rsidRDefault="00FC7B68" w:rsidP="00FC7B68">
    <w:pPr>
      <w:pStyle w:val="063"/>
    </w:pPr>
    <w:r>
      <w:t>TITLE</w:t>
    </w:r>
    <w:r w:rsidR="00FA098D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0" allowOverlap="1" wp14:anchorId="14EEF426" wp14:editId="2E1918CB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263C1AB" id="Line 9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&#13;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1D7785F0" w14:textId="77777777" w:rsidR="00E466C1" w:rsidRDefault="00E466C1" w:rsidP="00FC7B68">
    <w:pPr>
      <w:pStyle w:val="063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6568E6" w14:textId="77777777" w:rsidR="00E466C1" w:rsidRDefault="00FA098D" w:rsidP="00FC7B68">
    <w:pPr>
      <w:pStyle w:val="063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0" allowOverlap="1" wp14:anchorId="13D8E610" wp14:editId="02FE9DC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2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90C5CF6" id="Line 10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" o:allowincell="f" strokeweight=".25pt">
              <w10:wrap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 w16cid:durableId="1234895093">
    <w:abstractNumId w:val="16"/>
  </w:num>
  <w:num w:numId="2" w16cid:durableId="1310674711">
    <w:abstractNumId w:val="11"/>
  </w:num>
  <w:num w:numId="3" w16cid:durableId="742801320">
    <w:abstractNumId w:val="10"/>
  </w:num>
  <w:num w:numId="4" w16cid:durableId="963653260">
    <w:abstractNumId w:val="12"/>
  </w:num>
  <w:num w:numId="5" w16cid:durableId="463427729">
    <w:abstractNumId w:val="13"/>
  </w:num>
  <w:num w:numId="6" w16cid:durableId="102582634">
    <w:abstractNumId w:val="14"/>
  </w:num>
  <w:num w:numId="7" w16cid:durableId="1642036330">
    <w:abstractNumId w:val="9"/>
  </w:num>
  <w:num w:numId="8" w16cid:durableId="1821573477">
    <w:abstractNumId w:val="7"/>
  </w:num>
  <w:num w:numId="9" w16cid:durableId="259338936">
    <w:abstractNumId w:val="6"/>
  </w:num>
  <w:num w:numId="10" w16cid:durableId="388579161">
    <w:abstractNumId w:val="5"/>
  </w:num>
  <w:num w:numId="11" w16cid:durableId="347291619">
    <w:abstractNumId w:val="4"/>
  </w:num>
  <w:num w:numId="12" w16cid:durableId="362900975">
    <w:abstractNumId w:val="8"/>
  </w:num>
  <w:num w:numId="13" w16cid:durableId="1554999429">
    <w:abstractNumId w:val="3"/>
  </w:num>
  <w:num w:numId="14" w16cid:durableId="1458597955">
    <w:abstractNumId w:val="2"/>
  </w:num>
  <w:num w:numId="15" w16cid:durableId="1439177770">
    <w:abstractNumId w:val="1"/>
  </w:num>
  <w:num w:numId="16" w16cid:durableId="7499603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9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4B37"/>
    <w:rsid w:val="00033A5F"/>
    <w:rsid w:val="000C6C03"/>
    <w:rsid w:val="00136D3A"/>
    <w:rsid w:val="002112A5"/>
    <w:rsid w:val="00214CEB"/>
    <w:rsid w:val="002909D3"/>
    <w:rsid w:val="003A2A7E"/>
    <w:rsid w:val="004B1E51"/>
    <w:rsid w:val="004B5436"/>
    <w:rsid w:val="005141B1"/>
    <w:rsid w:val="0060055F"/>
    <w:rsid w:val="0062259D"/>
    <w:rsid w:val="00701B74"/>
    <w:rsid w:val="007447BD"/>
    <w:rsid w:val="00757FF3"/>
    <w:rsid w:val="00763C98"/>
    <w:rsid w:val="007D64F3"/>
    <w:rsid w:val="00851B65"/>
    <w:rsid w:val="008C1A2D"/>
    <w:rsid w:val="008D5059"/>
    <w:rsid w:val="008F4D42"/>
    <w:rsid w:val="00956FC4"/>
    <w:rsid w:val="00960B99"/>
    <w:rsid w:val="00993DD5"/>
    <w:rsid w:val="009D2AAF"/>
    <w:rsid w:val="00A06ACE"/>
    <w:rsid w:val="00A12AA6"/>
    <w:rsid w:val="00AA3F12"/>
    <w:rsid w:val="00AC0E2C"/>
    <w:rsid w:val="00B96F78"/>
    <w:rsid w:val="00BB65A5"/>
    <w:rsid w:val="00C30244"/>
    <w:rsid w:val="00CB1B7E"/>
    <w:rsid w:val="00CD288D"/>
    <w:rsid w:val="00D94B37"/>
    <w:rsid w:val="00D95C13"/>
    <w:rsid w:val="00E00910"/>
    <w:rsid w:val="00E466C1"/>
    <w:rsid w:val="00EE507C"/>
    <w:rsid w:val="00FA098D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BA03070"/>
  <w15:docId w15:val="{4A7127AD-779E-49B6-87D1-2C744A5A0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FC7B68"/>
    <w:pPr>
      <w:overflowPunct w:val="0"/>
      <w:jc w:val="center"/>
    </w:pPr>
    <w:rPr>
      <w:rFonts w:ascii="Century" w:hAnsi="Century"/>
      <w:kern w:val="14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E466C1"/>
    <w:pPr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pPr>
      <w:ind w:left="1185" w:right="363" w:hanging="822"/>
    </w:pPr>
    <w:rPr>
      <w:snapToGrid w:val="0"/>
      <w:sz w:val="16"/>
    </w:rPr>
  </w:style>
  <w:style w:type="paragraph" w:customStyle="1" w:styleId="ELECmaintitle">
    <w:name w:val="ELEC_main_title"/>
    <w:basedOn w:val="ELECBase"/>
    <w:pPr>
      <w:snapToGrid w:val="0"/>
      <w:spacing w:before="120" w:after="120"/>
      <w:jc w:val="center"/>
    </w:pPr>
    <w:rPr>
      <w:sz w:val="32"/>
    </w:rPr>
  </w:style>
  <w:style w:type="character" w:customStyle="1" w:styleId="ELECmembertype">
    <w:name w:val="ELEC_member_type"/>
    <w:rPr>
      <w:sz w:val="18"/>
    </w:rPr>
  </w:style>
  <w:style w:type="paragraph" w:customStyle="1" w:styleId="ELECnamestyle">
    <w:name w:val="ELEC_name__style"/>
    <w:basedOn w:val="ELECBase"/>
    <w:pPr>
      <w:snapToGrid w:val="0"/>
      <w:spacing w:line="310" w:lineRule="exact"/>
      <w:ind w:left="544" w:right="544"/>
      <w:jc w:val="center"/>
    </w:pPr>
    <w:rPr>
      <w:snapToGrid w:val="0"/>
      <w:sz w:val="24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pPr>
      <w:keepNext/>
      <w:keepLines/>
      <w:widowControl/>
      <w:spacing w:before="240" w:after="240"/>
      <w:jc w:val="center"/>
    </w:pPr>
    <w:rPr>
      <w:rFonts w:ascii="Century" w:hAnsi="Century"/>
      <w:b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25" w:hanging="425"/>
    </w:pPr>
    <w:rPr>
      <w:sz w:val="16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pPr>
      <w:spacing w:before="0"/>
    </w:pPr>
    <w:rPr>
      <w:sz w:val="24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rPr>
      <w:rFonts w:ascii="Times New Roman" w:hAnsi="Times New Roman"/>
      <w:sz w:val="16"/>
    </w:rPr>
  </w:style>
  <w:style w:type="paragraph" w:customStyle="1" w:styleId="VerB2-eng">
    <w:name w:val="_Ver.B2-eng"/>
  </w:style>
  <w:style w:type="paragraph" w:styleId="a7">
    <w:name w:val="Balloon Text"/>
    <w:basedOn w:val="a"/>
    <w:link w:val="a8"/>
    <w:uiPriority w:val="99"/>
    <w:semiHidden/>
    <w:unhideWhenUsed/>
    <w:rsid w:val="00BB65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BB65A5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5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AMCON2022_&#23455;&#34892;&#22996;&#21729;&#20250;\IEEJ-SAMCON-template_2022\IEEJ-SAMCON-template_FINAL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SAMCON2022_実行委員会\IEEJ-SAMCON-template_2022\IEEJ-SAMCON-template_FINAL.dotx</Template>
  <TotalTime>0</TotalTime>
  <Pages>3</Pages>
  <Words>2273</Words>
  <Characters>12960</Characters>
  <Application>Microsoft Office Word</Application>
  <DocSecurity>0</DocSecurity>
  <Lines>108</Lines>
  <Paragraphs>3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テクノエス</Company>
  <LinksUpToDate>false</LinksUpToDate>
  <CharactersWithSpaces>15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gatsu</dc:creator>
  <cp:lastModifiedBy>IGARASHI Hiroshi</cp:lastModifiedBy>
  <cp:revision>2</cp:revision>
  <cp:lastPrinted>2009-01-13T01:49:00Z</cp:lastPrinted>
  <dcterms:created xsi:type="dcterms:W3CDTF">2023-10-31T08:55:00Z</dcterms:created>
  <dcterms:modified xsi:type="dcterms:W3CDTF">2023-10-31T08:55:00Z</dcterms:modified>
</cp:coreProperties>
</file>